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3F26" w:rsidRDefault="00040307">
      <w:pPr>
        <w:spacing w:before="240" w:after="0"/>
        <w:rPr>
          <w:rFonts w:ascii="Times New Roman" w:eastAsia="Times New Roman" w:hAnsi="Times New Roman" w:cs="Times New Roman"/>
          <w:b/>
          <w:color w:val="000000"/>
          <w:sz w:val="48"/>
          <w:szCs w:val="48"/>
        </w:rPr>
      </w:pPr>
      <w:r>
        <w:rPr>
          <w:rFonts w:ascii="Arial" w:eastAsia="Arial" w:hAnsi="Arial" w:cs="Arial"/>
          <w:color w:val="000000"/>
          <w:sz w:val="24"/>
          <w:szCs w:val="24"/>
        </w:rPr>
        <w:t>8M.3</w:t>
      </w:r>
      <w:r w:rsidR="00145469">
        <w:rPr>
          <w:rFonts w:ascii="Arial" w:eastAsia="Arial" w:hAnsi="Arial" w:cs="Arial"/>
          <w:color w:val="000000"/>
          <w:sz w:val="24"/>
          <w:szCs w:val="24"/>
        </w:rPr>
        <w:t>ab</w:t>
      </w:r>
    </w:p>
    <w:p w:rsidR="00145469" w:rsidRDefault="00145469" w:rsidP="0014546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</w:pPr>
    </w:p>
    <w:p w:rsidR="00AF292E" w:rsidRDefault="00AF292E" w:rsidP="0014546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AF292E" w:rsidRDefault="00130450" w:rsidP="00AF292E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</w:rPr>
        <w:t xml:space="preserve">1. </w:t>
      </w:r>
      <m:oMath>
        <m:r>
          <w:rPr>
            <w:rFonts w:ascii="Cambria Math" w:hAnsi="Cambria Math" w:cstheme="minorHAnsi"/>
            <w:color w:val="000000"/>
          </w:rPr>
          <m:t>-</m:t>
        </m:r>
        <m:rad>
          <m:radPr>
            <m:degHide m:val="1"/>
            <m:ctrlPr>
              <w:rPr>
                <w:rFonts w:ascii="Cambria Math" w:hAnsi="Cambria Math" w:cstheme="minorHAnsi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 w:cstheme="minorHAnsi"/>
                <w:color w:val="000000"/>
              </w:rPr>
              <m:t>150</m:t>
            </m:r>
          </m:e>
        </m:rad>
      </m:oMath>
      <w:r>
        <w:rPr>
          <w:rFonts w:ascii="Times New Roman" w:eastAsia="Times New Roman" w:hAnsi="Times New Roman" w:cs="Times New Roman"/>
          <w:color w:val="000000"/>
        </w:rPr>
        <w:t xml:space="preserve"> </w:t>
      </w:r>
      <w:proofErr w:type="gramStart"/>
      <w:r w:rsidR="00AF292E">
        <w:rPr>
          <w:rFonts w:ascii="Times New Roman" w:eastAsia="Times New Roman" w:hAnsi="Times New Roman" w:cs="Times New Roman"/>
          <w:color w:val="000000"/>
          <w:sz w:val="24"/>
          <w:szCs w:val="24"/>
        </w:rPr>
        <w:t>falls</w:t>
      </w:r>
      <w:proofErr w:type="gramEnd"/>
      <w:r w:rsidR="00AF29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etween which two consecutive numbers?  Select two answers  </w:t>
      </w:r>
    </w:p>
    <w:p w:rsidR="00AF292E" w:rsidRDefault="00AF292E" w:rsidP="00AF292E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rom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e choices below.</w:t>
      </w:r>
      <w:r w:rsidRPr="004C727B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t xml:space="preserve"> </w:t>
      </w:r>
    </w:p>
    <w:p w:rsidR="00AF292E" w:rsidRDefault="005F12CA" w:rsidP="00AF292E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4445FD4B" wp14:editId="106F6809">
            <wp:extent cx="5943600" cy="638175"/>
            <wp:effectExtent l="0" t="0" r="0" b="9525"/>
            <wp:docPr id="1" name="Picture 1" descr="-13,12,15,-11,-12,-15,11" title="Choi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5469" w:rsidRDefault="00145469" w:rsidP="0014546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E4A58" w:rsidRDefault="005E4A58" w:rsidP="005E4A58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2.  </w:t>
      </w:r>
      <w:r w:rsidRPr="00A4607E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600" w:dyaOrig="360">
          <v:shape id="_x0000_i1026" type="#_x0000_t75" style="width:30pt;height:18pt" o:ole="">
            <v:imagedata r:id="rId8" o:title=""/>
          </v:shape>
          <o:OLEObject Type="Embed" ProgID="Equation.DSMT4" ShapeID="_x0000_i1026" DrawAspect="Content" ObjectID="_1696331593" r:id="rId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alls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etween which two sets of consecutive numbers?</w:t>
      </w:r>
    </w:p>
    <w:p w:rsidR="005E4A58" w:rsidRDefault="005E4A58" w:rsidP="005E4A58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E4A58" w:rsidRDefault="005F12CA" w:rsidP="005E4A58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25CF8D87" wp14:editId="45A296A8">
            <wp:extent cx="5943600" cy="1237615"/>
            <wp:effectExtent l="0" t="0" r="0" b="635"/>
            <wp:docPr id="2" name="Picture 2" descr="16 and 17, 15 and 20, 17 and 18, 10 and 30, -10 and -30, 299 and 301, -16 and -17, -17 and -18" title="Choi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37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3E27" w:rsidRDefault="00923E27" w:rsidP="0014546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923E27" w:rsidRDefault="00923E27" w:rsidP="00923E27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3.  The square root of </w:t>
      </w:r>
      <w:r w:rsidR="006F191F">
        <w:rPr>
          <w:rFonts w:ascii="Times New Roman" w:eastAsia="Times New Roman" w:hAnsi="Times New Roman" w:cs="Times New Roman"/>
          <w:color w:val="000000"/>
          <w:sz w:val="24"/>
          <w:szCs w:val="24"/>
        </w:rPr>
        <w:t>170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alls between which two consecutive whole numbers? </w:t>
      </w:r>
    </w:p>
    <w:p w:rsidR="00923E27" w:rsidRDefault="00923E27" w:rsidP="00923E27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923E27" w:rsidRDefault="00923E27" w:rsidP="00923E27">
      <w:pPr>
        <w:pBdr>
          <w:top w:val="nil"/>
          <w:left w:val="nil"/>
          <w:bottom w:val="nil"/>
          <w:right w:val="nil"/>
          <w:between w:val="nil"/>
        </w:pBdr>
        <w:spacing w:after="0"/>
        <w:ind w:firstLine="4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_____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nd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_____</w:t>
      </w:r>
    </w:p>
    <w:p w:rsidR="00923E27" w:rsidRPr="00923E27" w:rsidRDefault="00923E27" w:rsidP="00923E27">
      <w:pPr>
        <w:pBdr>
          <w:top w:val="nil"/>
          <w:left w:val="nil"/>
          <w:bottom w:val="nil"/>
          <w:right w:val="nil"/>
          <w:between w:val="nil"/>
        </w:pBdr>
        <w:spacing w:after="0"/>
        <w:ind w:firstLine="4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E4A58" w:rsidRDefault="005E4A58" w:rsidP="0014546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923E27" w:rsidRDefault="00923E27" w:rsidP="0014546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45469" w:rsidRDefault="00923E27" w:rsidP="0014546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4</w:t>
      </w:r>
      <w:r w:rsidR="005E4A5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 Which </w:t>
      </w:r>
      <w:r w:rsidR="006F191F">
        <w:rPr>
          <w:rFonts w:ascii="Times New Roman" w:eastAsia="Times New Roman" w:hAnsi="Times New Roman" w:cs="Times New Roman"/>
          <w:color w:val="000000"/>
          <w:sz w:val="24"/>
          <w:szCs w:val="24"/>
        </w:rPr>
        <w:t>of these best represents</w:t>
      </w:r>
      <w:r w:rsidR="00BE08E7" w:rsidRPr="00BE08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99" w:dyaOrig="340">
          <v:shape id="_x0000_i1027" type="#_x0000_t75" style="width:24.75pt;height:17.25pt" o:ole="">
            <v:imagedata r:id="rId11" o:title=""/>
          </v:shape>
          <o:OLEObject Type="Embed" ProgID="Equation.DSMT4" ShapeID="_x0000_i1027" DrawAspect="Content" ObjectID="_1696331594" r:id="rId12"/>
        </w:object>
      </w:r>
      <w:r w:rsidR="00BE08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?  A number between – </w:t>
      </w:r>
    </w:p>
    <w:p w:rsidR="005E4A58" w:rsidRDefault="005E4A58" w:rsidP="0014546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E08E7" w:rsidRDefault="00BE08E7" w:rsidP="00BE08E7">
      <w:pPr>
        <w:pStyle w:val="ListParagraph"/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4 and 5</w:t>
      </w:r>
    </w:p>
    <w:p w:rsidR="00BE08E7" w:rsidRDefault="00BE08E7" w:rsidP="00BE08E7">
      <w:pPr>
        <w:pStyle w:val="ListParagraph"/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5 and 6</w:t>
      </w:r>
    </w:p>
    <w:p w:rsidR="00BE08E7" w:rsidRDefault="00BE08E7" w:rsidP="00BE08E7">
      <w:pPr>
        <w:pStyle w:val="ListParagraph"/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6 and 7</w:t>
      </w:r>
    </w:p>
    <w:p w:rsidR="00BE08E7" w:rsidRPr="00BE08E7" w:rsidRDefault="00BE08E7" w:rsidP="00BE08E7">
      <w:pPr>
        <w:pStyle w:val="ListParagraph"/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8 and 9</w:t>
      </w:r>
    </w:p>
    <w:p w:rsidR="00145469" w:rsidRDefault="00145469" w:rsidP="0014546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45469" w:rsidRDefault="00145469" w:rsidP="0014546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923E27" w:rsidRDefault="00923E27" w:rsidP="0014546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E08E7" w:rsidRDefault="00923E27" w:rsidP="0014546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5</w:t>
      </w:r>
      <w:r w:rsidR="005E4A58">
        <w:rPr>
          <w:rFonts w:ascii="Times New Roman" w:eastAsia="Times New Roman" w:hAnsi="Times New Roman" w:cs="Times New Roman"/>
          <w:color w:val="000000"/>
          <w:sz w:val="24"/>
          <w:szCs w:val="24"/>
        </w:rPr>
        <w:t>.  Between which two consecutive numbers does</w:t>
      </w:r>
      <w:r w:rsidR="00BE08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BE08E7" w:rsidRPr="00BE08E7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620" w:dyaOrig="360">
          <v:shape id="_x0000_i1028" type="#_x0000_t75" style="width:30.75pt;height:18pt" o:ole="">
            <v:imagedata r:id="rId13" o:title=""/>
          </v:shape>
          <o:OLEObject Type="Embed" ProgID="Equation.DSMT4" ShapeID="_x0000_i1028" DrawAspect="Content" ObjectID="_1696331595" r:id="rId14"/>
        </w:object>
      </w:r>
      <w:r w:rsidR="00C9110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ie?</w:t>
      </w:r>
    </w:p>
    <w:p w:rsidR="005E4A58" w:rsidRDefault="005E4A58" w:rsidP="0014546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E08E7" w:rsidRDefault="00BE08E7" w:rsidP="00BE08E7">
      <w:pPr>
        <w:pStyle w:val="ListParagraph"/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-4 and -5</w:t>
      </w:r>
    </w:p>
    <w:p w:rsidR="00BE08E7" w:rsidRDefault="00BE08E7" w:rsidP="00BE08E7">
      <w:pPr>
        <w:pStyle w:val="ListParagraph"/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-5 and -6</w:t>
      </w:r>
    </w:p>
    <w:p w:rsidR="00BE08E7" w:rsidRDefault="00BE08E7" w:rsidP="00BE08E7">
      <w:pPr>
        <w:pStyle w:val="ListParagraph"/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-6 and -7</w:t>
      </w:r>
    </w:p>
    <w:p w:rsidR="00145469" w:rsidRDefault="00BE08E7" w:rsidP="00923E27">
      <w:pPr>
        <w:pStyle w:val="ListParagraph"/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-7 and -8</w:t>
      </w:r>
    </w:p>
    <w:p w:rsidR="00BB3622" w:rsidRDefault="00BB3622" w:rsidP="00BB3622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B3622" w:rsidRDefault="00BB3622" w:rsidP="00BB3622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 xml:space="preserve">6.  What are the </w:t>
      </w:r>
      <w:r w:rsidR="0013045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positive and negative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quare roots of 121?  Select two answers from the choices below.</w:t>
      </w:r>
      <w:r w:rsidRPr="004C727B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t xml:space="preserve"> </w:t>
      </w:r>
    </w:p>
    <w:p w:rsidR="005F12CA" w:rsidRDefault="005F12CA" w:rsidP="00BB3622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B3622" w:rsidRDefault="005F12CA" w:rsidP="00BB3622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18E9E29D" wp14:editId="47785EB7">
            <wp:extent cx="5943600" cy="723900"/>
            <wp:effectExtent l="0" t="0" r="0" b="0"/>
            <wp:docPr id="3" name="Picture 3" descr="-13, 12, 15, -11, -12, -15, 11" title="Choi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3622" w:rsidRDefault="00BB3622" w:rsidP="00BB3622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B3622" w:rsidRDefault="00E3434D" w:rsidP="00BB3622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7.  What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s </w:t>
      </w:r>
      <w:proofErr w:type="gramEnd"/>
      <m:oMath>
        <m:r>
          <w:rPr>
            <w:rFonts w:ascii="Cambria Math" w:hAnsi="Cambria Math" w:cstheme="minorHAnsi"/>
            <w:color w:val="000000"/>
          </w:rPr>
          <m:t>-</m:t>
        </m:r>
        <m:rad>
          <m:radPr>
            <m:degHide m:val="1"/>
            <m:ctrlPr>
              <w:rPr>
                <w:rFonts w:ascii="Cambria Math" w:hAnsi="Cambria Math" w:cstheme="minorHAnsi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 w:cstheme="minorHAnsi"/>
                <w:color w:val="000000"/>
              </w:rPr>
              <m:t>256</m:t>
            </m:r>
          </m:e>
        </m:rad>
      </m:oMath>
      <w:r w:rsidR="00BB3622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  <w:bookmarkStart w:id="0" w:name="_GoBack"/>
      <w:bookmarkEnd w:id="0"/>
    </w:p>
    <w:p w:rsidR="00BB3622" w:rsidRDefault="00BB3622" w:rsidP="00BB3622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B3622" w:rsidRPr="00BB3622" w:rsidRDefault="00BB3622" w:rsidP="00BB3622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sectPr w:rsidR="00BB3622" w:rsidRPr="00BB3622">
      <w:headerReference w:type="default" r:id="rId16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460C6" w:rsidRDefault="005460C6">
      <w:pPr>
        <w:spacing w:after="0" w:line="240" w:lineRule="auto"/>
      </w:pPr>
      <w:r>
        <w:separator/>
      </w:r>
    </w:p>
  </w:endnote>
  <w:endnote w:type="continuationSeparator" w:id="0">
    <w:p w:rsidR="005460C6" w:rsidRDefault="005460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460C6" w:rsidRDefault="005460C6">
      <w:pPr>
        <w:spacing w:after="0" w:line="240" w:lineRule="auto"/>
      </w:pPr>
      <w:r>
        <w:separator/>
      </w:r>
    </w:p>
  </w:footnote>
  <w:footnote w:type="continuationSeparator" w:id="0">
    <w:p w:rsidR="005460C6" w:rsidRDefault="005460C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5469" w:rsidRDefault="00145469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2016 Mathematics Standards of Learning</w:t>
    </w:r>
  </w:p>
  <w:p w:rsidR="00145469" w:rsidRDefault="00145469">
    <w:pPr>
      <w:spacing w:after="0"/>
      <w:jc w:val="center"/>
      <w:rPr>
        <w:rFonts w:ascii="Arial" w:eastAsia="Arial" w:hAnsi="Arial" w:cs="Arial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Algebra Readiness Formative Assessment</w:t>
    </w:r>
  </w:p>
  <w:p w:rsidR="00145469" w:rsidRDefault="0014546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2pt;height:11.25pt;visibility:visible;mso-wrap-style:square" o:bullet="t">
        <v:imagedata r:id="rId1" o:title=""/>
      </v:shape>
    </w:pict>
  </w:numPicBullet>
  <w:abstractNum w:abstractNumId="0" w15:restartNumberingAfterBreak="0">
    <w:nsid w:val="00000011"/>
    <w:multiLevelType w:val="singleLevel"/>
    <w:tmpl w:val="7F9C17D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sz w:val="20"/>
        <w:szCs w:val="20"/>
      </w:rPr>
    </w:lvl>
  </w:abstractNum>
  <w:abstractNum w:abstractNumId="1" w15:restartNumberingAfterBreak="0">
    <w:nsid w:val="00FF58D3"/>
    <w:multiLevelType w:val="hybridMultilevel"/>
    <w:tmpl w:val="438CB9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BC6547E"/>
    <w:multiLevelType w:val="hybridMultilevel"/>
    <w:tmpl w:val="30AE05A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C423C6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32B1E90"/>
    <w:multiLevelType w:val="hybridMultilevel"/>
    <w:tmpl w:val="2C40E042"/>
    <w:lvl w:ilvl="0" w:tplc="8FA2DE6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6E50D10"/>
    <w:multiLevelType w:val="hybridMultilevel"/>
    <w:tmpl w:val="46628D22"/>
    <w:lvl w:ilvl="0" w:tplc="FB6AC5A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dstrike w:val="0"/>
        <w:sz w:val="20"/>
        <w:szCs w:val="20"/>
      </w:rPr>
    </w:lvl>
    <w:lvl w:ilvl="1" w:tplc="78967F16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trike w:val="0"/>
        <w:sz w:val="20"/>
        <w:szCs w:val="20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22363E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1261E5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1924A47"/>
    <w:multiLevelType w:val="hybridMultilevel"/>
    <w:tmpl w:val="3B383452"/>
    <w:lvl w:ilvl="0" w:tplc="D866485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42B00AA7"/>
    <w:multiLevelType w:val="hybridMultilevel"/>
    <w:tmpl w:val="E3A48A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B082B31"/>
    <w:multiLevelType w:val="hybridMultilevel"/>
    <w:tmpl w:val="205CE08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45F06B6"/>
    <w:multiLevelType w:val="hybridMultilevel"/>
    <w:tmpl w:val="CD1AF1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6BD35A33"/>
    <w:multiLevelType w:val="hybridMultilevel"/>
    <w:tmpl w:val="EBEE95C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1"/>
  </w:num>
  <w:num w:numId="3">
    <w:abstractNumId w:val="16"/>
  </w:num>
  <w:num w:numId="4">
    <w:abstractNumId w:val="7"/>
  </w:num>
  <w:num w:numId="5">
    <w:abstractNumId w:val="15"/>
  </w:num>
  <w:num w:numId="6">
    <w:abstractNumId w:val="14"/>
  </w:num>
  <w:num w:numId="7">
    <w:abstractNumId w:val="2"/>
  </w:num>
  <w:num w:numId="8">
    <w:abstractNumId w:val="0"/>
  </w:num>
  <w:num w:numId="9">
    <w:abstractNumId w:val="3"/>
  </w:num>
  <w:num w:numId="10">
    <w:abstractNumId w:val="6"/>
  </w:num>
  <w:num w:numId="11">
    <w:abstractNumId w:val="4"/>
  </w:num>
  <w:num w:numId="12">
    <w:abstractNumId w:val="9"/>
  </w:num>
  <w:num w:numId="13">
    <w:abstractNumId w:val="1"/>
  </w:num>
  <w:num w:numId="14">
    <w:abstractNumId w:val="13"/>
  </w:num>
  <w:num w:numId="15">
    <w:abstractNumId w:val="5"/>
  </w:num>
  <w:num w:numId="16">
    <w:abstractNumId w:val="10"/>
  </w:num>
  <w:num w:numId="17">
    <w:abstractNumId w:val="12"/>
  </w:num>
  <w:num w:numId="1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F26"/>
    <w:rsid w:val="00003012"/>
    <w:rsid w:val="00040307"/>
    <w:rsid w:val="00053115"/>
    <w:rsid w:val="000F0AC4"/>
    <w:rsid w:val="00130450"/>
    <w:rsid w:val="0013234A"/>
    <w:rsid w:val="00143F26"/>
    <w:rsid w:val="00145469"/>
    <w:rsid w:val="001900B6"/>
    <w:rsid w:val="001B1016"/>
    <w:rsid w:val="00225A61"/>
    <w:rsid w:val="002A1F0B"/>
    <w:rsid w:val="00317F4F"/>
    <w:rsid w:val="00377A98"/>
    <w:rsid w:val="003A54EC"/>
    <w:rsid w:val="003C503D"/>
    <w:rsid w:val="003C5401"/>
    <w:rsid w:val="003E7CD2"/>
    <w:rsid w:val="0042427B"/>
    <w:rsid w:val="00477EF2"/>
    <w:rsid w:val="004A1869"/>
    <w:rsid w:val="004A792E"/>
    <w:rsid w:val="004C727B"/>
    <w:rsid w:val="005460C6"/>
    <w:rsid w:val="0056797A"/>
    <w:rsid w:val="0057355E"/>
    <w:rsid w:val="005E4A58"/>
    <w:rsid w:val="005F12CA"/>
    <w:rsid w:val="005F7EEA"/>
    <w:rsid w:val="00633A7C"/>
    <w:rsid w:val="0066271C"/>
    <w:rsid w:val="006F191F"/>
    <w:rsid w:val="00711964"/>
    <w:rsid w:val="00715D58"/>
    <w:rsid w:val="007238D8"/>
    <w:rsid w:val="00737337"/>
    <w:rsid w:val="007A288D"/>
    <w:rsid w:val="00811213"/>
    <w:rsid w:val="00836D5C"/>
    <w:rsid w:val="008E03EA"/>
    <w:rsid w:val="00923E27"/>
    <w:rsid w:val="00940D3D"/>
    <w:rsid w:val="0099633F"/>
    <w:rsid w:val="009A6F28"/>
    <w:rsid w:val="00A4607E"/>
    <w:rsid w:val="00AF292E"/>
    <w:rsid w:val="00AF4A1F"/>
    <w:rsid w:val="00B9617C"/>
    <w:rsid w:val="00BB3622"/>
    <w:rsid w:val="00BD1A1E"/>
    <w:rsid w:val="00BE08E7"/>
    <w:rsid w:val="00C9110C"/>
    <w:rsid w:val="00CC1C84"/>
    <w:rsid w:val="00CD6438"/>
    <w:rsid w:val="00D042AE"/>
    <w:rsid w:val="00D17927"/>
    <w:rsid w:val="00D37CEE"/>
    <w:rsid w:val="00D649E2"/>
    <w:rsid w:val="00D669C6"/>
    <w:rsid w:val="00DF169E"/>
    <w:rsid w:val="00E3434D"/>
    <w:rsid w:val="00E42516"/>
    <w:rsid w:val="00E72410"/>
    <w:rsid w:val="00F07534"/>
    <w:rsid w:val="00F61116"/>
    <w:rsid w:val="00F778D5"/>
    <w:rsid w:val="00FB5732"/>
    <w:rsid w:val="00FD226D"/>
    <w:rsid w:val="00FF1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7FD40156"/>
  <w15:docId w15:val="{A7F2006C-20BF-43E6-8306-453660688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34"/>
    <w:qFormat/>
    <w:rsid w:val="00D37CEE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AF4A1F"/>
    <w:pPr>
      <w:numPr>
        <w:numId w:val="8"/>
      </w:numPr>
      <w:spacing w:before="120" w:after="0" w:line="240" w:lineRule="auto"/>
      <w:ind w:right="72"/>
      <w:outlineLvl w:val="0"/>
    </w:pPr>
    <w:rPr>
      <w:rFonts w:ascii="Times New Roman" w:eastAsia="Times" w:hAnsi="Times New Roman" w:cs="Times New Roman"/>
      <w:sz w:val="20"/>
      <w:szCs w:val="20"/>
    </w:rPr>
  </w:style>
  <w:style w:type="character" w:customStyle="1" w:styleId="Bullet1Char">
    <w:name w:val="Bullet 1 Char"/>
    <w:basedOn w:val="DefaultParagraphFont"/>
    <w:link w:val="Bullet1"/>
    <w:rsid w:val="00AF4A1F"/>
    <w:rPr>
      <w:rFonts w:ascii="Times New Roman" w:eastAsia="Times" w:hAnsi="Times New Roman" w:cs="Times New Roman"/>
      <w:sz w:val="20"/>
      <w:szCs w:val="20"/>
    </w:rPr>
  </w:style>
  <w:style w:type="table" w:styleId="TableGrid">
    <w:name w:val="Table Grid"/>
    <w:basedOn w:val="TableNormal"/>
    <w:uiPriority w:val="39"/>
    <w:rsid w:val="001454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01</Words>
  <Characters>57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a, Ashley</dc:creator>
  <cp:lastModifiedBy>Williams, Kristin (DOE)</cp:lastModifiedBy>
  <cp:revision>3</cp:revision>
  <dcterms:created xsi:type="dcterms:W3CDTF">2021-10-05T16:53:00Z</dcterms:created>
  <dcterms:modified xsi:type="dcterms:W3CDTF">2021-10-21T18:27:00Z</dcterms:modified>
</cp:coreProperties>
</file>